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3110" w:rsidRPr="00A548AA" w:rsidRDefault="002F3110" w:rsidP="003E3CA7">
      <w:pPr>
        <w:spacing w:beforeLines="30" w:before="72" w:afterLines="20" w:after="48"/>
        <w:rPr>
          <w:sz w:val="16"/>
          <w:szCs w:val="16"/>
          <w:lang w:val="nl-NL"/>
        </w:rPr>
      </w:pPr>
    </w:p>
    <w:p w:rsidR="003E3CA7" w:rsidRPr="00A548AA" w:rsidRDefault="003E3CA7" w:rsidP="003E3CA7">
      <w:pPr>
        <w:spacing w:beforeLines="30" w:before="72" w:afterLines="20" w:after="48"/>
        <w:rPr>
          <w:b/>
          <w:sz w:val="28"/>
          <w:szCs w:val="28"/>
          <w:u w:val="single"/>
          <w:lang w:val="nl-NL"/>
        </w:rPr>
      </w:pPr>
      <w:r w:rsidRPr="00A548AA">
        <w:rPr>
          <w:b/>
          <w:sz w:val="28"/>
          <w:szCs w:val="28"/>
          <w:u w:val="single"/>
          <w:lang w:val="nl-NL"/>
        </w:rPr>
        <w:t xml:space="preserve">Câu 4: </w:t>
      </w:r>
      <w:r w:rsidR="008A476B">
        <w:rPr>
          <w:b/>
          <w:sz w:val="28"/>
          <w:szCs w:val="28"/>
          <w:u w:val="single"/>
          <w:lang w:val="nl-NL"/>
        </w:rPr>
        <w:t>1.5</w:t>
      </w:r>
      <w:r w:rsidRPr="00A548AA">
        <w:rPr>
          <w:b/>
          <w:sz w:val="28"/>
          <w:szCs w:val="28"/>
          <w:u w:val="single"/>
          <w:lang w:val="nl-NL"/>
        </w:rPr>
        <w:t xml:space="preserve"> điểm</w:t>
      </w:r>
    </w:p>
    <w:p w:rsidR="003E3CA7" w:rsidRPr="00A548AA" w:rsidRDefault="002752D4" w:rsidP="003E3CA7">
      <w:pPr>
        <w:spacing w:beforeLines="30" w:before="72" w:afterLines="20" w:after="48"/>
        <w:jc w:val="center"/>
        <w:rPr>
          <w:sz w:val="28"/>
          <w:szCs w:val="28"/>
          <w:lang w:val="nl-NL"/>
        </w:rPr>
      </w:pPr>
      <w:r w:rsidRPr="002752D4">
        <w:rPr>
          <w:position w:val="-100"/>
          <w:sz w:val="28"/>
          <w:szCs w:val="28"/>
          <w:lang w:val="nl-NL"/>
        </w:rPr>
        <w:object w:dxaOrig="4959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120.75pt" o:ole="">
            <v:imagedata r:id="rId8" o:title=""/>
          </v:shape>
          <o:OLEObject Type="Embed" ProgID="Equation.DSMT4" ShapeID="_x0000_i1025" DrawAspect="Content" ObjectID="_1543323995" r:id="rId9"/>
        </w:object>
      </w:r>
    </w:p>
    <w:p w:rsidR="002F3110" w:rsidRPr="00A548AA" w:rsidRDefault="002F3110" w:rsidP="003E3CA7">
      <w:pPr>
        <w:spacing w:beforeLines="30" w:before="72" w:afterLines="20" w:after="48"/>
        <w:jc w:val="center"/>
        <w:rPr>
          <w:sz w:val="16"/>
          <w:szCs w:val="16"/>
          <w:lang w:val="nl-NL"/>
        </w:rPr>
      </w:pPr>
    </w:p>
    <w:p w:rsidR="002F3110" w:rsidRPr="00A548AA" w:rsidRDefault="008A476B" w:rsidP="003E3CA7">
      <w:pPr>
        <w:spacing w:before="30"/>
        <w:jc w:val="both"/>
        <w:rPr>
          <w:b/>
          <w:sz w:val="28"/>
          <w:szCs w:val="28"/>
          <w:u w:val="single"/>
          <w:lang w:val="nl-NL"/>
        </w:rPr>
      </w:pPr>
      <w:r>
        <w:rPr>
          <w:b/>
          <w:sz w:val="28"/>
          <w:szCs w:val="28"/>
          <w:u w:val="single"/>
          <w:lang w:val="nl-NL"/>
        </w:rPr>
        <w:t>Câu 5: 2 điểm</w:t>
      </w:r>
    </w:p>
    <w:p w:rsidR="003E3CA7" w:rsidRPr="00A548AA" w:rsidRDefault="003E3CA7" w:rsidP="005B4557">
      <w:pPr>
        <w:spacing w:before="30"/>
        <w:ind w:left="720"/>
        <w:jc w:val="center"/>
        <w:rPr>
          <w:sz w:val="28"/>
          <w:szCs w:val="28"/>
          <w:lang w:val="nl-NL"/>
        </w:rPr>
      </w:pPr>
    </w:p>
    <w:p w:rsidR="002F3110" w:rsidRPr="00A548AA" w:rsidRDefault="00503523" w:rsidP="008346D2">
      <w:pPr>
        <w:spacing w:before="30"/>
        <w:jc w:val="center"/>
        <w:rPr>
          <w:sz w:val="16"/>
          <w:szCs w:val="16"/>
          <w:lang w:val="nl-NL"/>
        </w:rPr>
      </w:pPr>
      <w:r w:rsidRPr="00503523">
        <w:rPr>
          <w:position w:val="-132"/>
          <w:sz w:val="28"/>
          <w:szCs w:val="28"/>
          <w:lang w:val="nl-NL"/>
        </w:rPr>
        <w:object w:dxaOrig="4560" w:dyaOrig="2760">
          <v:shape id="_x0000_i1026" type="#_x0000_t75" style="width:258.75pt;height:157.5pt" o:ole="">
            <v:imagedata r:id="rId10" o:title=""/>
          </v:shape>
          <o:OLEObject Type="Embed" ProgID="Equation.DSMT4" ShapeID="_x0000_i1026" DrawAspect="Content" ObjectID="_1543323996" r:id="rId11"/>
        </w:object>
      </w:r>
    </w:p>
    <w:p w:rsidR="00D618B8" w:rsidRDefault="00D618B8" w:rsidP="008346D2">
      <w:pPr>
        <w:spacing w:before="30"/>
        <w:rPr>
          <w:b/>
          <w:sz w:val="28"/>
          <w:szCs w:val="28"/>
          <w:u w:val="single"/>
        </w:rPr>
      </w:pPr>
    </w:p>
    <w:p w:rsidR="00D618B8" w:rsidRDefault="00D618B8" w:rsidP="008346D2">
      <w:pPr>
        <w:spacing w:before="30"/>
        <w:rPr>
          <w:b/>
          <w:sz w:val="28"/>
          <w:szCs w:val="28"/>
          <w:u w:val="single"/>
        </w:rPr>
      </w:pPr>
    </w:p>
    <w:p w:rsidR="0085480B" w:rsidRDefault="0085480B" w:rsidP="008548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93"/>
        </w:tabs>
        <w:spacing w:beforeLines="30" w:before="72" w:afterLines="20" w:after="48"/>
        <w:rPr>
          <w:bCs/>
          <w:sz w:val="28"/>
          <w:szCs w:val="28"/>
          <w:lang w:val="nl-NL"/>
        </w:rPr>
      </w:pPr>
      <w:bookmarkStart w:id="0" w:name="_GoBack"/>
      <w:bookmarkEnd w:id="0"/>
    </w:p>
    <w:sectPr w:rsidR="0085480B" w:rsidSect="000F760C">
      <w:pgSz w:w="11907" w:h="16839" w:code="9"/>
      <w:pgMar w:top="851" w:right="1134" w:bottom="992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6A77" w:rsidRDefault="00C06A77">
      <w:r>
        <w:separator/>
      </w:r>
    </w:p>
  </w:endnote>
  <w:endnote w:type="continuationSeparator" w:id="0">
    <w:p w:rsidR="00C06A77" w:rsidRDefault="00C06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6A77" w:rsidRDefault="00C06A77">
      <w:r>
        <w:separator/>
      </w:r>
    </w:p>
  </w:footnote>
  <w:footnote w:type="continuationSeparator" w:id="0">
    <w:p w:rsidR="00C06A77" w:rsidRDefault="00C06A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C15BB"/>
    <w:multiLevelType w:val="hybridMultilevel"/>
    <w:tmpl w:val="EBCEF024"/>
    <w:lvl w:ilvl="0" w:tplc="9B1619F4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180352FF"/>
    <w:multiLevelType w:val="hybridMultilevel"/>
    <w:tmpl w:val="8624B996"/>
    <w:lvl w:ilvl="0" w:tplc="CCC4091E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DE46270"/>
    <w:multiLevelType w:val="hybridMultilevel"/>
    <w:tmpl w:val="CE22A2CE"/>
    <w:lvl w:ilvl="0" w:tplc="C3E841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55F6C18"/>
    <w:multiLevelType w:val="hybridMultilevel"/>
    <w:tmpl w:val="A6382022"/>
    <w:lvl w:ilvl="0" w:tplc="04090019">
      <w:start w:val="1"/>
      <w:numFmt w:val="lowerLetter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4">
    <w:nsid w:val="39AC3DBE"/>
    <w:multiLevelType w:val="hybridMultilevel"/>
    <w:tmpl w:val="543E3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8471557"/>
    <w:multiLevelType w:val="hybridMultilevel"/>
    <w:tmpl w:val="38104DBA"/>
    <w:lvl w:ilvl="0" w:tplc="F67EC8C2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6">
    <w:nsid w:val="52140CA1"/>
    <w:multiLevelType w:val="hybridMultilevel"/>
    <w:tmpl w:val="FAAC5408"/>
    <w:lvl w:ilvl="0" w:tplc="8190E0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36141F9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5F3B364C"/>
    <w:multiLevelType w:val="hybridMultilevel"/>
    <w:tmpl w:val="42A41FC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DDB2CB0"/>
    <w:multiLevelType w:val="hybridMultilevel"/>
    <w:tmpl w:val="2692396C"/>
    <w:lvl w:ilvl="0" w:tplc="7E889AA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EB20373"/>
    <w:multiLevelType w:val="multilevel"/>
    <w:tmpl w:val="FAAC5408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71495BE3"/>
    <w:multiLevelType w:val="hybridMultilevel"/>
    <w:tmpl w:val="B8A627C4"/>
    <w:lvl w:ilvl="0" w:tplc="0388F8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10"/>
  </w:num>
  <w:num w:numId="5">
    <w:abstractNumId w:val="3"/>
  </w:num>
  <w:num w:numId="6">
    <w:abstractNumId w:val="7"/>
  </w:num>
  <w:num w:numId="7">
    <w:abstractNumId w:val="8"/>
  </w:num>
  <w:num w:numId="8">
    <w:abstractNumId w:val="2"/>
  </w:num>
  <w:num w:numId="9">
    <w:abstractNumId w:val="4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71EE"/>
    <w:rsid w:val="0001180C"/>
    <w:rsid w:val="000155F2"/>
    <w:rsid w:val="00021E9D"/>
    <w:rsid w:val="00033B95"/>
    <w:rsid w:val="00034755"/>
    <w:rsid w:val="00065177"/>
    <w:rsid w:val="000721EA"/>
    <w:rsid w:val="000849D2"/>
    <w:rsid w:val="00085903"/>
    <w:rsid w:val="0009105C"/>
    <w:rsid w:val="000A7154"/>
    <w:rsid w:val="000B72E3"/>
    <w:rsid w:val="000D47BE"/>
    <w:rsid w:val="000F760C"/>
    <w:rsid w:val="000F7ADD"/>
    <w:rsid w:val="001011A4"/>
    <w:rsid w:val="00105431"/>
    <w:rsid w:val="00113B7E"/>
    <w:rsid w:val="001168D2"/>
    <w:rsid w:val="001475F9"/>
    <w:rsid w:val="00150C74"/>
    <w:rsid w:val="00153FDA"/>
    <w:rsid w:val="001C2FD0"/>
    <w:rsid w:val="001C37CB"/>
    <w:rsid w:val="001C588A"/>
    <w:rsid w:val="001D2055"/>
    <w:rsid w:val="001E33C3"/>
    <w:rsid w:val="001E7B80"/>
    <w:rsid w:val="001F23B3"/>
    <w:rsid w:val="00201FD9"/>
    <w:rsid w:val="0022051C"/>
    <w:rsid w:val="002336FD"/>
    <w:rsid w:val="00246F1E"/>
    <w:rsid w:val="00261409"/>
    <w:rsid w:val="002623AE"/>
    <w:rsid w:val="00270B87"/>
    <w:rsid w:val="002752D4"/>
    <w:rsid w:val="00290E3B"/>
    <w:rsid w:val="00293F0A"/>
    <w:rsid w:val="002B277F"/>
    <w:rsid w:val="002B4FDF"/>
    <w:rsid w:val="002C68E7"/>
    <w:rsid w:val="002E60DB"/>
    <w:rsid w:val="002E722E"/>
    <w:rsid w:val="002F3110"/>
    <w:rsid w:val="00302E35"/>
    <w:rsid w:val="003074AE"/>
    <w:rsid w:val="00324B1A"/>
    <w:rsid w:val="003301F9"/>
    <w:rsid w:val="00334AC9"/>
    <w:rsid w:val="00337DB2"/>
    <w:rsid w:val="0038056A"/>
    <w:rsid w:val="00382FF1"/>
    <w:rsid w:val="003A14BB"/>
    <w:rsid w:val="003B150B"/>
    <w:rsid w:val="003C1984"/>
    <w:rsid w:val="003D2CEF"/>
    <w:rsid w:val="003D4BD9"/>
    <w:rsid w:val="003E3CA7"/>
    <w:rsid w:val="003F18B0"/>
    <w:rsid w:val="003F3468"/>
    <w:rsid w:val="00403607"/>
    <w:rsid w:val="004173F2"/>
    <w:rsid w:val="004320A5"/>
    <w:rsid w:val="00454DCF"/>
    <w:rsid w:val="00461E39"/>
    <w:rsid w:val="00487ABF"/>
    <w:rsid w:val="00493E33"/>
    <w:rsid w:val="004D0C40"/>
    <w:rsid w:val="004D40F4"/>
    <w:rsid w:val="004F43A7"/>
    <w:rsid w:val="004F5045"/>
    <w:rsid w:val="00503523"/>
    <w:rsid w:val="00516A79"/>
    <w:rsid w:val="0051787C"/>
    <w:rsid w:val="00521269"/>
    <w:rsid w:val="005354B0"/>
    <w:rsid w:val="005454B4"/>
    <w:rsid w:val="00555232"/>
    <w:rsid w:val="00574A2C"/>
    <w:rsid w:val="00586128"/>
    <w:rsid w:val="0058682E"/>
    <w:rsid w:val="005B4557"/>
    <w:rsid w:val="005B7C4A"/>
    <w:rsid w:val="00621905"/>
    <w:rsid w:val="00627534"/>
    <w:rsid w:val="00641A50"/>
    <w:rsid w:val="0066476A"/>
    <w:rsid w:val="00666F51"/>
    <w:rsid w:val="0067390D"/>
    <w:rsid w:val="006B2641"/>
    <w:rsid w:val="006E21FA"/>
    <w:rsid w:val="006E35B6"/>
    <w:rsid w:val="006E49CD"/>
    <w:rsid w:val="006E7AD5"/>
    <w:rsid w:val="006E7F5B"/>
    <w:rsid w:val="00704B81"/>
    <w:rsid w:val="00733688"/>
    <w:rsid w:val="00746635"/>
    <w:rsid w:val="0075146B"/>
    <w:rsid w:val="00753E0B"/>
    <w:rsid w:val="00775C0E"/>
    <w:rsid w:val="007806CA"/>
    <w:rsid w:val="0078793B"/>
    <w:rsid w:val="00791EC9"/>
    <w:rsid w:val="007A2652"/>
    <w:rsid w:val="007B75DA"/>
    <w:rsid w:val="007C6C69"/>
    <w:rsid w:val="007D6CD1"/>
    <w:rsid w:val="007D7F12"/>
    <w:rsid w:val="00800F35"/>
    <w:rsid w:val="0081085E"/>
    <w:rsid w:val="008178DF"/>
    <w:rsid w:val="00820758"/>
    <w:rsid w:val="00822F1D"/>
    <w:rsid w:val="0083356B"/>
    <w:rsid w:val="008346D2"/>
    <w:rsid w:val="00841DAE"/>
    <w:rsid w:val="00850E84"/>
    <w:rsid w:val="0085480B"/>
    <w:rsid w:val="00865A1D"/>
    <w:rsid w:val="008732BF"/>
    <w:rsid w:val="00876F18"/>
    <w:rsid w:val="00883CBC"/>
    <w:rsid w:val="00892883"/>
    <w:rsid w:val="008973B0"/>
    <w:rsid w:val="008A476B"/>
    <w:rsid w:val="008B3F68"/>
    <w:rsid w:val="008C505D"/>
    <w:rsid w:val="008E0213"/>
    <w:rsid w:val="008E43A5"/>
    <w:rsid w:val="008F4161"/>
    <w:rsid w:val="00907081"/>
    <w:rsid w:val="00915799"/>
    <w:rsid w:val="0091707E"/>
    <w:rsid w:val="00917DC7"/>
    <w:rsid w:val="00964670"/>
    <w:rsid w:val="00967524"/>
    <w:rsid w:val="0098167D"/>
    <w:rsid w:val="00981BAB"/>
    <w:rsid w:val="009A2D0D"/>
    <w:rsid w:val="009B18FB"/>
    <w:rsid w:val="009B48DD"/>
    <w:rsid w:val="009C1694"/>
    <w:rsid w:val="009C493D"/>
    <w:rsid w:val="009C5649"/>
    <w:rsid w:val="009F2D9B"/>
    <w:rsid w:val="00A06492"/>
    <w:rsid w:val="00A21448"/>
    <w:rsid w:val="00A2533E"/>
    <w:rsid w:val="00A32279"/>
    <w:rsid w:val="00A51318"/>
    <w:rsid w:val="00A548AA"/>
    <w:rsid w:val="00A63585"/>
    <w:rsid w:val="00A66376"/>
    <w:rsid w:val="00A76D86"/>
    <w:rsid w:val="00A82181"/>
    <w:rsid w:val="00A84C91"/>
    <w:rsid w:val="00A8583D"/>
    <w:rsid w:val="00A93E02"/>
    <w:rsid w:val="00AA79BB"/>
    <w:rsid w:val="00AC3B86"/>
    <w:rsid w:val="00AE5C02"/>
    <w:rsid w:val="00AF0747"/>
    <w:rsid w:val="00B00B14"/>
    <w:rsid w:val="00B13B39"/>
    <w:rsid w:val="00B2476A"/>
    <w:rsid w:val="00B31EF0"/>
    <w:rsid w:val="00B40C7A"/>
    <w:rsid w:val="00B41134"/>
    <w:rsid w:val="00B50438"/>
    <w:rsid w:val="00BF032C"/>
    <w:rsid w:val="00BF471F"/>
    <w:rsid w:val="00BF5545"/>
    <w:rsid w:val="00C03C59"/>
    <w:rsid w:val="00C06A77"/>
    <w:rsid w:val="00C12C72"/>
    <w:rsid w:val="00C16799"/>
    <w:rsid w:val="00C179E9"/>
    <w:rsid w:val="00C30357"/>
    <w:rsid w:val="00C923F6"/>
    <w:rsid w:val="00C946FD"/>
    <w:rsid w:val="00CA4493"/>
    <w:rsid w:val="00CB3A48"/>
    <w:rsid w:val="00CC4750"/>
    <w:rsid w:val="00CF2649"/>
    <w:rsid w:val="00D2404C"/>
    <w:rsid w:val="00D371EE"/>
    <w:rsid w:val="00D3772B"/>
    <w:rsid w:val="00D52B93"/>
    <w:rsid w:val="00D60A91"/>
    <w:rsid w:val="00D618B8"/>
    <w:rsid w:val="00D623D8"/>
    <w:rsid w:val="00D74840"/>
    <w:rsid w:val="00D81D8F"/>
    <w:rsid w:val="00D81FE9"/>
    <w:rsid w:val="00D826B9"/>
    <w:rsid w:val="00DA32A4"/>
    <w:rsid w:val="00DA4372"/>
    <w:rsid w:val="00DA6CD9"/>
    <w:rsid w:val="00DB5CA1"/>
    <w:rsid w:val="00DB5F51"/>
    <w:rsid w:val="00DC489C"/>
    <w:rsid w:val="00DD13BF"/>
    <w:rsid w:val="00DD3B5D"/>
    <w:rsid w:val="00DE03F5"/>
    <w:rsid w:val="00DE5701"/>
    <w:rsid w:val="00DF1F5D"/>
    <w:rsid w:val="00E15784"/>
    <w:rsid w:val="00E1676B"/>
    <w:rsid w:val="00E21D90"/>
    <w:rsid w:val="00E26CB5"/>
    <w:rsid w:val="00E27416"/>
    <w:rsid w:val="00E3401C"/>
    <w:rsid w:val="00E567B7"/>
    <w:rsid w:val="00E56921"/>
    <w:rsid w:val="00E60D17"/>
    <w:rsid w:val="00E64BBC"/>
    <w:rsid w:val="00E73727"/>
    <w:rsid w:val="00E74BF3"/>
    <w:rsid w:val="00E752ED"/>
    <w:rsid w:val="00E85BD9"/>
    <w:rsid w:val="00EA5606"/>
    <w:rsid w:val="00EB2385"/>
    <w:rsid w:val="00EB4134"/>
    <w:rsid w:val="00EC76C0"/>
    <w:rsid w:val="00EF6A80"/>
    <w:rsid w:val="00EF7A8F"/>
    <w:rsid w:val="00F127AE"/>
    <w:rsid w:val="00F24A8F"/>
    <w:rsid w:val="00F40E84"/>
    <w:rsid w:val="00F41394"/>
    <w:rsid w:val="00F413A6"/>
    <w:rsid w:val="00F417A9"/>
    <w:rsid w:val="00F46A6B"/>
    <w:rsid w:val="00F46B32"/>
    <w:rsid w:val="00F56080"/>
    <w:rsid w:val="00F8675D"/>
    <w:rsid w:val="00F95840"/>
    <w:rsid w:val="00FB3236"/>
    <w:rsid w:val="00FC3951"/>
    <w:rsid w:val="00FF36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074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074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074AE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2752D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2752D4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074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074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074AE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2752D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2752D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</Words>
  <Characters>7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BND QUẬN TÂN BÌNH</vt:lpstr>
    </vt:vector>
  </TitlesOfParts>
  <Company>HOME</Company>
  <LinksUpToDate>false</LinksUpToDate>
  <CharactersWithSpaces>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ND QUẬN TÂN BÌNH</dc:title>
  <dc:creator>User</dc:creator>
  <cp:lastModifiedBy>HT</cp:lastModifiedBy>
  <cp:revision>2</cp:revision>
  <cp:lastPrinted>2016-11-28T03:23:00Z</cp:lastPrinted>
  <dcterms:created xsi:type="dcterms:W3CDTF">2016-12-15T09:20:00Z</dcterms:created>
  <dcterms:modified xsi:type="dcterms:W3CDTF">2016-12-15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